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0" r:id="rId1"/>
  </p:sldMasterIdLst>
  <p:notesMasterIdLst>
    <p:notesMasterId r:id="rId37"/>
  </p:notesMasterIdLst>
  <p:sldIdLst>
    <p:sldId id="256" r:id="rId2"/>
    <p:sldId id="258" r:id="rId3"/>
    <p:sldId id="270" r:id="rId4"/>
    <p:sldId id="284" r:id="rId5"/>
    <p:sldId id="285" r:id="rId6"/>
    <p:sldId id="271" r:id="rId7"/>
    <p:sldId id="272" r:id="rId8"/>
    <p:sldId id="273" r:id="rId9"/>
    <p:sldId id="274" r:id="rId10"/>
    <p:sldId id="286" r:id="rId11"/>
    <p:sldId id="287" r:id="rId12"/>
    <p:sldId id="288" r:id="rId13"/>
    <p:sldId id="289" r:id="rId14"/>
    <p:sldId id="290" r:id="rId15"/>
    <p:sldId id="292" r:id="rId16"/>
    <p:sldId id="293" r:id="rId17"/>
    <p:sldId id="294" r:id="rId18"/>
    <p:sldId id="295" r:id="rId19"/>
    <p:sldId id="296" r:id="rId20"/>
    <p:sldId id="297" r:id="rId21"/>
    <p:sldId id="298" r:id="rId22"/>
    <p:sldId id="299" r:id="rId23"/>
    <p:sldId id="300" r:id="rId24"/>
    <p:sldId id="301" r:id="rId25"/>
    <p:sldId id="302" r:id="rId26"/>
    <p:sldId id="303" r:id="rId27"/>
    <p:sldId id="304" r:id="rId28"/>
    <p:sldId id="305" r:id="rId29"/>
    <p:sldId id="306" r:id="rId30"/>
    <p:sldId id="307" r:id="rId31"/>
    <p:sldId id="308" r:id="rId32"/>
    <p:sldId id="309" r:id="rId33"/>
    <p:sldId id="310" r:id="rId34"/>
    <p:sldId id="311" r:id="rId35"/>
    <p:sldId id="312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D045"/>
    <a:srgbClr val="29DD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70" d="100"/>
          <a:sy n="70" d="100"/>
        </p:scale>
        <p:origin x="-510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CFB5AB-0469-4F32-A8EE-02221D2C068B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787550-DF3D-480E-A270-94776B59BB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527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787550-DF3D-480E-A270-94776B59BBF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424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98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4004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258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43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379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8785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344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769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9158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04830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DF48E-68A1-48B8-ACED-50F150376B6A}" type="datetimeFigureOut">
              <a:rPr lang="en-US" smtClean="0"/>
              <a:t>6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F8540D-79B9-4723-AD4E-4E6CE15806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98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ww.grotto-networking.com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31.wmf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41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8196" y="0"/>
            <a:ext cx="9125803" cy="6858000"/>
          </a:xfrm>
          <a:prstGeom prst="rect">
            <a:avLst/>
          </a:prstGeom>
          <a:blipFill dpi="0" rotWithShape="1">
            <a:blip r:embed="rId3">
              <a:alphaModFix amt="14000"/>
            </a:blip>
            <a:srcRect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94897" y="17526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i="1" dirty="0" smtClean="0"/>
              <a:t>Multi-Layer Network </a:t>
            </a:r>
            <a:r>
              <a:rPr lang="en-US" b="1" i="1" dirty="0" smtClean="0"/>
              <a:t>Design II</a:t>
            </a:r>
            <a:endParaRPr lang="en-US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/>
          <a:p>
            <a:r>
              <a:rPr lang="en-US" b="1" i="1" dirty="0" smtClean="0">
                <a:solidFill>
                  <a:srgbClr val="0070C0"/>
                </a:solidFill>
              </a:rPr>
              <a:t>Dr. Greg </a:t>
            </a:r>
            <a:r>
              <a:rPr lang="en-US" b="1" i="1" dirty="0" smtClean="0">
                <a:solidFill>
                  <a:srgbClr val="0070C0"/>
                </a:solidFill>
              </a:rPr>
              <a:t>Bernstein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Grotto Networking</a:t>
            </a:r>
            <a:endParaRPr lang="en-US" b="1" i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66687" y="6084332"/>
            <a:ext cx="29537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hlinkClick r:id="rId4"/>
              </a:rPr>
              <a:t>www.grotto-networking.com</a:t>
            </a:r>
            <a:r>
              <a:rPr lang="en-US" dirty="0" smtClean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30573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ble reduc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Do we need both       and       ?</a:t>
            </a:r>
          </a:p>
          <a:p>
            <a:pPr lvl="1"/>
            <a:r>
              <a:rPr lang="en-US" dirty="0" smtClean="0"/>
              <a:t>Can’t we just use      as follows: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Second inequality has two variables multiplied by each other and hence is a non-linear constraint, but we need an </a:t>
            </a:r>
            <a:r>
              <a:rPr lang="en-US" b="1" i="1" dirty="0" smtClean="0"/>
              <a:t>linear</a:t>
            </a:r>
            <a:r>
              <a:rPr lang="en-US" dirty="0" smtClean="0"/>
              <a:t> MIP formul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03023"/>
              </p:ext>
            </p:extLst>
          </p:nvPr>
        </p:nvGraphicFramePr>
        <p:xfrm>
          <a:off x="3810000" y="1576387"/>
          <a:ext cx="53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3" imgW="203040" imgH="241200" progId="Equation.DSMT4">
                  <p:embed/>
                </p:oleObj>
              </mc:Choice>
              <mc:Fallback>
                <p:oleObj name="Equation" r:id="rId3" imgW="20304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76387"/>
                        <a:ext cx="53340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31020"/>
              </p:ext>
            </p:extLst>
          </p:nvPr>
        </p:nvGraphicFramePr>
        <p:xfrm>
          <a:off x="5105400" y="1600200"/>
          <a:ext cx="4826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48260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68447"/>
              </p:ext>
            </p:extLst>
          </p:nvPr>
        </p:nvGraphicFramePr>
        <p:xfrm>
          <a:off x="3874577" y="2209800"/>
          <a:ext cx="3926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8"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77" y="2209800"/>
                        <a:ext cx="39262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113244"/>
              </p:ext>
            </p:extLst>
          </p:nvPr>
        </p:nvGraphicFramePr>
        <p:xfrm>
          <a:off x="3276600" y="2895600"/>
          <a:ext cx="14700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9" name="Equation" r:id="rId8" imgW="571320" imgH="355320" progId="Equation.DSMT4">
                  <p:embed/>
                </p:oleObj>
              </mc:Choice>
              <mc:Fallback>
                <p:oleObj name="Equation" r:id="rId8" imgW="57132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95600"/>
                        <a:ext cx="14700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63329"/>
              </p:ext>
            </p:extLst>
          </p:nvPr>
        </p:nvGraphicFramePr>
        <p:xfrm>
          <a:off x="3276600" y="3962399"/>
          <a:ext cx="3124200" cy="940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0" name="Equation" r:id="rId10" imgW="1180800" imgH="355320" progId="Equation.DSMT4">
                  <p:embed/>
                </p:oleObj>
              </mc:Choice>
              <mc:Fallback>
                <p:oleObj name="Equation" r:id="rId10" imgW="1180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276600" y="3962399"/>
                        <a:ext cx="3124200" cy="940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692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SPA Solution I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371600"/>
            <a:ext cx="3968199" cy="309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8969" y="4191000"/>
            <a:ext cx="3846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and Lower layer selected path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78118" y="1397758"/>
            <a:ext cx="275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link capacities: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191000" y="4756666"/>
            <a:ext cx="990600" cy="103569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1981200" y="990600"/>
            <a:ext cx="5156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Optimized objective = </a:t>
            </a:r>
            <a:r>
              <a:rPr lang="en-US" i="1" dirty="0" smtClean="0">
                <a:solidFill>
                  <a:srgbClr val="0070C0"/>
                </a:solidFill>
              </a:rPr>
              <a:t>35696.34  (previous: 33785.36)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752600"/>
            <a:ext cx="2286000" cy="1757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648200"/>
            <a:ext cx="5181600" cy="2057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145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SPA Solution II</a:t>
            </a:r>
            <a:endParaRPr 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832" y="1397759"/>
            <a:ext cx="6033242" cy="4822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040510" y="1615406"/>
            <a:ext cx="2189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path: [E1, E2, E4]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40510" y="4306669"/>
            <a:ext cx="218909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er layer paths implementing upper layer links: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(E1, E2): [W1, W2]</a:t>
            </a: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(E2, E4): [W2, W10, W8, W4]</a:t>
            </a:r>
            <a:endParaRPr lang="en-U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50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842003"/>
            <a:ext cx="4648200" cy="3806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SPA Solution III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040510" y="1615406"/>
            <a:ext cx="2189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path: [E2, E5, E3]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40510" y="2743200"/>
            <a:ext cx="27224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er layer paths implementing upper layer links: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(E3, E5): [W3, W5]</a:t>
            </a: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(E2, E5): [W2, W8, W5]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799" y="4649926"/>
            <a:ext cx="5045555" cy="210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7890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ing 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8229600" cy="1219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Looking to size links at both upper </a:t>
            </a:r>
            <a:r>
              <a:rPr lang="en-US" dirty="0" smtClean="0"/>
              <a:t>and </a:t>
            </a:r>
            <a:r>
              <a:rPr lang="en-US" dirty="0" smtClean="0"/>
              <a:t>lower layers</a:t>
            </a:r>
          </a:p>
          <a:p>
            <a:pPr lvl="1"/>
            <a:r>
              <a:rPr lang="en-US" dirty="0" smtClean="0"/>
              <a:t>Start simple then deal with modular sizing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67000"/>
            <a:ext cx="4743450" cy="4023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3631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Demands</a:t>
            </a:r>
          </a:p>
          <a:p>
            <a:pPr lvl="1"/>
            <a:r>
              <a:rPr lang="en-US" dirty="0" smtClean="0"/>
              <a:t>Links</a:t>
            </a:r>
          </a:p>
          <a:p>
            <a:pPr lvl="1"/>
            <a:r>
              <a:rPr lang="en-US" dirty="0" smtClean="0"/>
              <a:t>Candidate paths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Volume of demand d</a:t>
            </a:r>
          </a:p>
          <a:p>
            <a:pPr lvl="1"/>
            <a:r>
              <a:rPr lang="en-US" dirty="0" smtClean="0"/>
              <a:t>Link in path indicator</a:t>
            </a:r>
          </a:p>
          <a:p>
            <a:pPr lvl="1"/>
            <a:r>
              <a:rPr lang="en-US" dirty="0" smtClean="0"/>
              <a:t>Cost of upper layer links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continuous)</a:t>
            </a:r>
          </a:p>
          <a:p>
            <a:pPr lvl="1"/>
            <a:r>
              <a:rPr lang="en-US" dirty="0" smtClean="0"/>
              <a:t>Link capacity (</a:t>
            </a:r>
            <a:r>
              <a:rPr lang="en-US" dirty="0" err="1" smtClean="0"/>
              <a:t>continous</a:t>
            </a:r>
            <a:r>
              <a:rPr lang="en-US" dirty="0" smtClean="0"/>
              <a:t>)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86214"/>
              </p:ext>
            </p:extLst>
          </p:nvPr>
        </p:nvGraphicFramePr>
        <p:xfrm>
          <a:off x="3671653" y="2179738"/>
          <a:ext cx="2271947" cy="55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653" y="2179738"/>
                        <a:ext cx="2271947" cy="55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65207"/>
              </p:ext>
            </p:extLst>
          </p:nvPr>
        </p:nvGraphicFramePr>
        <p:xfrm>
          <a:off x="3710908" y="2666999"/>
          <a:ext cx="2146792" cy="54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0908" y="2666999"/>
                        <a:ext cx="2146792" cy="54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58045"/>
              </p:ext>
            </p:extLst>
          </p:nvPr>
        </p:nvGraphicFramePr>
        <p:xfrm>
          <a:off x="3657600" y="3124199"/>
          <a:ext cx="2057400" cy="5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124199"/>
                        <a:ext cx="2057400" cy="54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76527"/>
              </p:ext>
            </p:extLst>
          </p:nvPr>
        </p:nvGraphicFramePr>
        <p:xfrm>
          <a:off x="5080000" y="367665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80000" y="3676650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06557"/>
              </p:ext>
            </p:extLst>
          </p:nvPr>
        </p:nvGraphicFramePr>
        <p:xfrm>
          <a:off x="5080000" y="4044950"/>
          <a:ext cx="63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80000" y="4044950"/>
                        <a:ext cx="635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30019"/>
              </p:ext>
            </p:extLst>
          </p:nvPr>
        </p:nvGraphicFramePr>
        <p:xfrm>
          <a:off x="6118679" y="5050065"/>
          <a:ext cx="663121" cy="74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8679" y="5050065"/>
                        <a:ext cx="663121" cy="74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416389"/>
              </p:ext>
            </p:extLst>
          </p:nvPr>
        </p:nvGraphicFramePr>
        <p:xfrm>
          <a:off x="6137730" y="5499100"/>
          <a:ext cx="546100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7730" y="5499100"/>
                        <a:ext cx="546100" cy="70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753340"/>
              </p:ext>
            </p:extLst>
          </p:nvPr>
        </p:nvGraphicFramePr>
        <p:xfrm>
          <a:off x="5029200" y="4472837"/>
          <a:ext cx="456851" cy="63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9200" y="4472837"/>
                        <a:ext cx="456851" cy="632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>
            <a:off x="5562252" y="4343400"/>
            <a:ext cx="1371948" cy="457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86600" y="3733800"/>
            <a:ext cx="1752600" cy="2308324"/>
          </a:xfrm>
          <a:prstGeom prst="rect">
            <a:avLst/>
          </a:prstGeom>
          <a:noFill/>
          <a:ln>
            <a:solidFill>
              <a:srgbClr val="36D04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 CA problems we only cared about lower layer costs. Why would we care here? What values might be assigned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150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99668"/>
              </p:ext>
            </p:extLst>
          </p:nvPr>
        </p:nvGraphicFramePr>
        <p:xfrm>
          <a:off x="3314700" y="261620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685800" imgH="355320" progId="Equation.DSMT4">
                  <p:embed/>
                </p:oleObj>
              </mc:Choice>
              <mc:Fallback>
                <p:oleObj name="Equation" r:id="rId3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261620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61457"/>
              </p:ext>
            </p:extLst>
          </p:nvPr>
        </p:nvGraphicFramePr>
        <p:xfrm>
          <a:off x="3327778" y="4243718"/>
          <a:ext cx="2615821" cy="86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7778" y="4243718"/>
                        <a:ext cx="2615821" cy="861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6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Links (lower)</a:t>
            </a:r>
          </a:p>
          <a:p>
            <a:pPr lvl="1"/>
            <a:r>
              <a:rPr lang="en-US" dirty="0" smtClean="0"/>
              <a:t>Candidate paths (lower)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Link in path indicator (lower)</a:t>
            </a:r>
          </a:p>
          <a:p>
            <a:pPr lvl="1"/>
            <a:r>
              <a:rPr lang="en-US" dirty="0" smtClean="0"/>
              <a:t>Link cost (lower)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continuous)</a:t>
            </a:r>
          </a:p>
          <a:p>
            <a:pPr lvl="1"/>
            <a:r>
              <a:rPr lang="en-US" dirty="0" smtClean="0"/>
              <a:t>Link Capacity (continuous)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35048"/>
              </p:ext>
            </p:extLst>
          </p:nvPr>
        </p:nvGraphicFramePr>
        <p:xfrm>
          <a:off x="5004323" y="24384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323" y="2438400"/>
                        <a:ext cx="1885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36801"/>
              </p:ext>
            </p:extLst>
          </p:nvPr>
        </p:nvGraphicFramePr>
        <p:xfrm>
          <a:off x="5019675" y="2895600"/>
          <a:ext cx="191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675" y="2895600"/>
                        <a:ext cx="1914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70330"/>
              </p:ext>
            </p:extLst>
          </p:nvPr>
        </p:nvGraphicFramePr>
        <p:xfrm>
          <a:off x="5920874" y="3810000"/>
          <a:ext cx="70852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0874" y="3810000"/>
                        <a:ext cx="708526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233372"/>
              </p:ext>
            </p:extLst>
          </p:nvPr>
        </p:nvGraphicFramePr>
        <p:xfrm>
          <a:off x="6172200" y="5334000"/>
          <a:ext cx="53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5334000"/>
                        <a:ext cx="5334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859688"/>
              </p:ext>
            </p:extLst>
          </p:nvPr>
        </p:nvGraphicFramePr>
        <p:xfrm>
          <a:off x="6172200" y="5867400"/>
          <a:ext cx="406400" cy="55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5867400"/>
                        <a:ext cx="406400" cy="55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076744"/>
              </p:ext>
            </p:extLst>
          </p:nvPr>
        </p:nvGraphicFramePr>
        <p:xfrm>
          <a:off x="5905500" y="4495800"/>
          <a:ext cx="495300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5500" y="4495800"/>
                        <a:ext cx="495300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019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bjective (multi-layer)</a:t>
            </a:r>
          </a:p>
          <a:p>
            <a:pPr lvl="1"/>
            <a:r>
              <a:rPr lang="en-US" dirty="0" smtClean="0"/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0" y="132022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070506"/>
              </p:ext>
            </p:extLst>
          </p:nvPr>
        </p:nvGraphicFramePr>
        <p:xfrm>
          <a:off x="3124200" y="2514600"/>
          <a:ext cx="1981200" cy="10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1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14600"/>
                        <a:ext cx="1981200" cy="104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04504"/>
              </p:ext>
            </p:extLst>
          </p:nvPr>
        </p:nvGraphicFramePr>
        <p:xfrm>
          <a:off x="3259138" y="4191000"/>
          <a:ext cx="30067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9138" y="4191000"/>
                        <a:ext cx="300672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2544"/>
              </p:ext>
            </p:extLst>
          </p:nvPr>
        </p:nvGraphicFramePr>
        <p:xfrm>
          <a:off x="3340290" y="5791200"/>
          <a:ext cx="2755710" cy="90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7" imgW="1079280" imgH="355320" progId="Equation.DSMT4">
                  <p:embed/>
                </p:oleObj>
              </mc:Choice>
              <mc:Fallback>
                <p:oleObj name="Equation" r:id="rId7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0290" y="5791200"/>
                        <a:ext cx="2755710" cy="90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027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</a:t>
            </a:r>
            <a:r>
              <a:rPr lang="en-US" dirty="0" err="1" smtClean="0"/>
              <a:t>I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thernet over WDM</a:t>
            </a:r>
          </a:p>
          <a:p>
            <a:pPr lvl="1"/>
            <a:r>
              <a:rPr lang="en-US" i="1" dirty="0" smtClean="0">
                <a:solidFill>
                  <a:srgbClr val="0070C0"/>
                </a:solidFill>
              </a:rPr>
              <a:t>Initially continuous variables for link capacities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209800"/>
            <a:ext cx="545782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29270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>
            <a:normAutofit/>
          </a:bodyPr>
          <a:lstStyle/>
          <a:p>
            <a:r>
              <a:rPr lang="en-US" dirty="0" smtClean="0"/>
              <a:t>Two layer allocation problems</a:t>
            </a:r>
          </a:p>
          <a:p>
            <a:pPr lvl="1"/>
            <a:r>
              <a:rPr lang="en-US" dirty="0"/>
              <a:t>Link-Path, </a:t>
            </a:r>
            <a:r>
              <a:rPr lang="en-US" dirty="0" smtClean="0"/>
              <a:t>Single </a:t>
            </a:r>
            <a:r>
              <a:rPr lang="en-US" dirty="0"/>
              <a:t>Path Allocation</a:t>
            </a:r>
          </a:p>
          <a:p>
            <a:pPr lvl="1"/>
            <a:r>
              <a:rPr lang="en-US" dirty="0" smtClean="0"/>
              <a:t>Examples</a:t>
            </a:r>
          </a:p>
          <a:p>
            <a:r>
              <a:rPr lang="en-US" dirty="0" smtClean="0"/>
              <a:t>Two layer dimensioning problems</a:t>
            </a:r>
          </a:p>
          <a:p>
            <a:r>
              <a:rPr lang="en-US" dirty="0" smtClean="0"/>
              <a:t>Book Readings</a:t>
            </a:r>
          </a:p>
          <a:p>
            <a:pPr lvl="1"/>
            <a:r>
              <a:rPr lang="en-US" dirty="0" smtClean="0"/>
              <a:t>Section 2.9, Section 12.1 (skip or skim 12.1.5)</a:t>
            </a:r>
          </a:p>
        </p:txBody>
      </p:sp>
    </p:spTree>
    <p:extLst>
      <p:ext uri="{BB962C8B-B14F-4D97-AF65-F5344CB8AC3E}">
        <p14:creationId xmlns:p14="http://schemas.microsoft.com/office/powerpoint/2010/main" val="2030216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</a:t>
            </a:r>
            <a:r>
              <a:rPr lang="en-US" dirty="0" err="1" smtClean="0"/>
              <a:t>I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2438400" cy="220979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emand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Upper </a:t>
            </a:r>
            <a:r>
              <a:rPr lang="en-US" dirty="0">
                <a:solidFill>
                  <a:srgbClr val="0070C0"/>
                </a:solidFill>
              </a:rPr>
              <a:t>l</a:t>
            </a:r>
            <a:r>
              <a:rPr lang="en-US" dirty="0" smtClean="0">
                <a:solidFill>
                  <a:srgbClr val="0070C0"/>
                </a:solidFill>
              </a:rPr>
              <a:t>ayer only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Randomly generated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171950"/>
            <a:ext cx="56673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371599"/>
            <a:ext cx="5715000" cy="2701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17242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</a:t>
            </a:r>
            <a:r>
              <a:rPr lang="en-US" dirty="0" err="1" smtClean="0"/>
              <a:t>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Candidate path generation (k-shortest paths </a:t>
            </a:r>
            <a:r>
              <a:rPr lang="en-US" dirty="0" err="1" smtClean="0"/>
              <a:t>alg</a:t>
            </a:r>
            <a:r>
              <a:rPr lang="en-US" dirty="0" smtClean="0"/>
              <a:t>)</a:t>
            </a:r>
          </a:p>
          <a:p>
            <a:pPr lvl="1"/>
            <a:r>
              <a:rPr lang="en-US" i="1" dirty="0" smtClean="0">
                <a:solidFill>
                  <a:srgbClr val="0070C0"/>
                </a:solidFill>
              </a:rPr>
              <a:t>Upper layer link costs = 1 (why would this be reasonable?)</a:t>
            </a:r>
          </a:p>
          <a:p>
            <a:pPr lvl="1"/>
            <a:r>
              <a:rPr lang="en-US" i="1" dirty="0" smtClean="0">
                <a:solidFill>
                  <a:srgbClr val="0070C0"/>
                </a:solidFill>
              </a:rPr>
              <a:t>Lower layer link costs based on distance</a:t>
            </a:r>
          </a:p>
          <a:p>
            <a:r>
              <a:rPr lang="en-US" dirty="0" smtClean="0"/>
              <a:t>Example best and worst paths</a:t>
            </a:r>
            <a:endParaRPr lang="en-US" i="1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053147"/>
            <a:ext cx="4576612" cy="35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048000"/>
            <a:ext cx="4000212" cy="357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8200" y="26670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26670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068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I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ink Size Solutions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288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18288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438400"/>
            <a:ext cx="2870522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2743200" cy="3704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28514" y="6153090"/>
            <a:ext cx="4781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imensioning problem objective = </a:t>
            </a:r>
            <a:r>
              <a:rPr lang="en-US" sz="2000" i="1" dirty="0" smtClean="0"/>
              <a:t>55,526.56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28076623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</a:t>
            </a:r>
            <a:r>
              <a:rPr lang="en-US" dirty="0" err="1" smtClean="0"/>
              <a:t>I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Solution Paths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2880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0600" y="46482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23" y="1828800"/>
            <a:ext cx="4080095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24" y="4495800"/>
            <a:ext cx="4188279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90326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 Example If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3200400"/>
            <a:ext cx="190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973" y="54102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47900"/>
            <a:ext cx="5172075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olution Paths</a:t>
            </a:r>
          </a:p>
          <a:p>
            <a:pPr lvl="1"/>
            <a:r>
              <a:rPr lang="en-US" i="1" dirty="0" smtClean="0"/>
              <a:t>Realizing demand (E1, E6): 18.2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37052393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Dimensioning Modul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ut links don’t come in continuous sizes!</a:t>
            </a:r>
          </a:p>
          <a:p>
            <a:pPr lvl="1"/>
            <a:r>
              <a:rPr lang="en-US" dirty="0"/>
              <a:t> </a:t>
            </a:r>
            <a:r>
              <a:rPr lang="en-US" dirty="0" smtClean="0"/>
              <a:t>Let </a:t>
            </a:r>
            <a:r>
              <a:rPr lang="en-US" i="1" dirty="0" smtClean="0"/>
              <a:t>M </a:t>
            </a:r>
            <a:r>
              <a:rPr lang="en-US" dirty="0" smtClean="0"/>
              <a:t> be the size of the capacity for the upper layer links</a:t>
            </a:r>
          </a:p>
          <a:p>
            <a:pPr lvl="1"/>
            <a:r>
              <a:rPr lang="en-US" dirty="0" smtClean="0"/>
              <a:t>Let </a:t>
            </a:r>
            <a:r>
              <a:rPr lang="en-US" i="1" dirty="0" smtClean="0"/>
              <a:t>N</a:t>
            </a:r>
            <a:r>
              <a:rPr lang="en-US" dirty="0" smtClean="0"/>
              <a:t> be the size of the capacity for the lower layer links</a:t>
            </a:r>
          </a:p>
          <a:p>
            <a:pPr lvl="1"/>
            <a:r>
              <a:rPr lang="en-US" dirty="0" smtClean="0"/>
              <a:t>Use a mix of continuous and integer variables in the formu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1150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Demands</a:t>
            </a:r>
          </a:p>
          <a:p>
            <a:pPr lvl="1"/>
            <a:r>
              <a:rPr lang="en-US" dirty="0" smtClean="0"/>
              <a:t>Links</a:t>
            </a:r>
          </a:p>
          <a:p>
            <a:pPr lvl="1"/>
            <a:r>
              <a:rPr lang="en-US" dirty="0" smtClean="0"/>
              <a:t>Candidate paths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Volume of demand d</a:t>
            </a:r>
          </a:p>
          <a:p>
            <a:pPr lvl="1"/>
            <a:r>
              <a:rPr lang="en-US" dirty="0" smtClean="0"/>
              <a:t>Link in path indicator</a:t>
            </a:r>
          </a:p>
          <a:p>
            <a:pPr lvl="1"/>
            <a:r>
              <a:rPr lang="en-US" dirty="0" smtClean="0"/>
              <a:t>Cost of upper layer links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Upper layer module size                </a:t>
            </a:r>
            <a:r>
              <a:rPr lang="en-US" i="1" dirty="0" smtClean="0">
                <a:solidFill>
                  <a:srgbClr val="0070C0"/>
                </a:solidFill>
              </a:rPr>
              <a:t>M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continuous)</a:t>
            </a:r>
          </a:p>
          <a:p>
            <a:pPr lvl="1"/>
            <a:r>
              <a:rPr lang="en-US" dirty="0" smtClean="0"/>
              <a:t>Link capacity (</a:t>
            </a:r>
            <a:r>
              <a:rPr lang="en-US" dirty="0" smtClean="0">
                <a:solidFill>
                  <a:srgbClr val="0070C0"/>
                </a:solidFill>
              </a:rPr>
              <a:t>integer</a:t>
            </a:r>
            <a:r>
              <a:rPr lang="en-US" dirty="0" smtClean="0"/>
              <a:t>)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286710"/>
              </p:ext>
            </p:extLst>
          </p:nvPr>
        </p:nvGraphicFramePr>
        <p:xfrm>
          <a:off x="4160638" y="1981200"/>
          <a:ext cx="1935362" cy="469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2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60638" y="1981200"/>
                        <a:ext cx="1935362" cy="469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321777"/>
              </p:ext>
            </p:extLst>
          </p:nvPr>
        </p:nvGraphicFramePr>
        <p:xfrm>
          <a:off x="4199892" y="2468462"/>
          <a:ext cx="1828749" cy="46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3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9892" y="2468462"/>
                        <a:ext cx="1828749" cy="464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212047"/>
              </p:ext>
            </p:extLst>
          </p:nvPr>
        </p:nvGraphicFramePr>
        <p:xfrm>
          <a:off x="4146585" y="2925662"/>
          <a:ext cx="1752600" cy="46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46585" y="2925662"/>
                        <a:ext cx="1752600" cy="463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564785"/>
              </p:ext>
            </p:extLst>
          </p:nvPr>
        </p:nvGraphicFramePr>
        <p:xfrm>
          <a:off x="4927599" y="3505200"/>
          <a:ext cx="370700" cy="47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27599" y="3505200"/>
                        <a:ext cx="370700" cy="476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775849"/>
              </p:ext>
            </p:extLst>
          </p:nvPr>
        </p:nvGraphicFramePr>
        <p:xfrm>
          <a:off x="4927599" y="3873500"/>
          <a:ext cx="529571" cy="503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27599" y="3873500"/>
                        <a:ext cx="529571" cy="503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996158"/>
              </p:ext>
            </p:extLst>
          </p:nvPr>
        </p:nvGraphicFramePr>
        <p:xfrm>
          <a:off x="6118680" y="5278665"/>
          <a:ext cx="563738" cy="63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8680" y="5278665"/>
                        <a:ext cx="563738" cy="630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298113"/>
              </p:ext>
            </p:extLst>
          </p:nvPr>
        </p:nvGraphicFramePr>
        <p:xfrm>
          <a:off x="6137730" y="5727700"/>
          <a:ext cx="46425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7730" y="5727700"/>
                        <a:ext cx="46425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886226"/>
              </p:ext>
            </p:extLst>
          </p:nvPr>
        </p:nvGraphicFramePr>
        <p:xfrm>
          <a:off x="4876800" y="4301387"/>
          <a:ext cx="381000" cy="527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76800" y="4301387"/>
                        <a:ext cx="381000" cy="527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7212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66978"/>
              </p:ext>
            </p:extLst>
          </p:nvPr>
        </p:nvGraphicFramePr>
        <p:xfrm>
          <a:off x="3314700" y="261620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Equation" r:id="rId3" imgW="685800" imgH="355320" progId="Equation.DSMT4">
                  <p:embed/>
                </p:oleObj>
              </mc:Choice>
              <mc:Fallback>
                <p:oleObj name="Equation" r:id="rId3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00" y="261620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2608"/>
              </p:ext>
            </p:extLst>
          </p:nvPr>
        </p:nvGraphicFramePr>
        <p:xfrm>
          <a:off x="3189288" y="4243388"/>
          <a:ext cx="28924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5" imgW="1193760" imgH="355320" progId="Equation.DSMT4">
                  <p:embed/>
                </p:oleObj>
              </mc:Choice>
              <mc:Fallback>
                <p:oleObj name="Equation" r:id="rId5" imgW="119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9288" y="4243388"/>
                        <a:ext cx="2892425" cy="86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5638800" y="4724400"/>
            <a:ext cx="838200" cy="9144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631675" y="5410200"/>
            <a:ext cx="1981200" cy="923330"/>
          </a:xfrm>
          <a:prstGeom prst="rect">
            <a:avLst/>
          </a:prstGeom>
          <a:noFill/>
          <a:ln>
            <a:solidFill>
              <a:srgbClr val="36D04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odule size times the integer link capac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746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Links (lower)</a:t>
            </a:r>
          </a:p>
          <a:p>
            <a:pPr lvl="1"/>
            <a:r>
              <a:rPr lang="en-US" dirty="0" smtClean="0"/>
              <a:t>Candidate paths (lower)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Link in path indicator (lower)</a:t>
            </a:r>
          </a:p>
          <a:p>
            <a:pPr lvl="1"/>
            <a:r>
              <a:rPr lang="en-US" dirty="0" smtClean="0"/>
              <a:t>Link cost (lower)</a:t>
            </a:r>
          </a:p>
          <a:p>
            <a:pPr lvl="1"/>
            <a:r>
              <a:rPr lang="en-US" dirty="0" smtClean="0">
                <a:solidFill>
                  <a:srgbClr val="0070C0"/>
                </a:solidFill>
              </a:rPr>
              <a:t>Link Modular Capacity                       </a:t>
            </a:r>
            <a:r>
              <a:rPr lang="en-US" i="1" dirty="0" smtClean="0">
                <a:solidFill>
                  <a:srgbClr val="0070C0"/>
                </a:solidFill>
              </a:rPr>
              <a:t>N</a:t>
            </a:r>
            <a:endParaRPr lang="en-US" dirty="0" smtClean="0">
              <a:solidFill>
                <a:srgbClr val="0070C0"/>
              </a:solidFill>
            </a:endParaRP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</a:t>
            </a:r>
            <a:r>
              <a:rPr lang="en-US" dirty="0" smtClean="0">
                <a:solidFill>
                  <a:srgbClr val="0070C0"/>
                </a:solidFill>
              </a:rPr>
              <a:t>integer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Link Capacity (</a:t>
            </a:r>
            <a:r>
              <a:rPr lang="en-US" dirty="0" smtClean="0">
                <a:solidFill>
                  <a:srgbClr val="0070C0"/>
                </a:solidFill>
              </a:rPr>
              <a:t>integer</a:t>
            </a:r>
            <a:r>
              <a:rPr lang="en-US" dirty="0" smtClean="0"/>
              <a:t>)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161143"/>
              </p:ext>
            </p:extLst>
          </p:nvPr>
        </p:nvGraphicFramePr>
        <p:xfrm>
          <a:off x="5004323" y="24384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323" y="2438400"/>
                        <a:ext cx="1885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669395"/>
              </p:ext>
            </p:extLst>
          </p:nvPr>
        </p:nvGraphicFramePr>
        <p:xfrm>
          <a:off x="5019675" y="2895600"/>
          <a:ext cx="191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675" y="2895600"/>
                        <a:ext cx="1914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525244"/>
              </p:ext>
            </p:extLst>
          </p:nvPr>
        </p:nvGraphicFramePr>
        <p:xfrm>
          <a:off x="5920874" y="3352800"/>
          <a:ext cx="70852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0874" y="3352800"/>
                        <a:ext cx="708526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932097"/>
              </p:ext>
            </p:extLst>
          </p:nvPr>
        </p:nvGraphicFramePr>
        <p:xfrm>
          <a:off x="6172200" y="5239657"/>
          <a:ext cx="53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9" imgW="203040" imgH="241200" progId="Equation.DSMT4">
                  <p:embed/>
                </p:oleObj>
              </mc:Choice>
              <mc:Fallback>
                <p:oleObj name="Equation" r:id="rId9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2200" y="5239657"/>
                        <a:ext cx="5334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50204"/>
              </p:ext>
            </p:extLst>
          </p:nvPr>
        </p:nvGraphicFramePr>
        <p:xfrm>
          <a:off x="6172200" y="5773057"/>
          <a:ext cx="406400" cy="551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5773057"/>
                        <a:ext cx="406400" cy="551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623091"/>
              </p:ext>
            </p:extLst>
          </p:nvPr>
        </p:nvGraphicFramePr>
        <p:xfrm>
          <a:off x="5905500" y="3886200"/>
          <a:ext cx="495300" cy="6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13" imgW="190440" imgH="241200" progId="Equation.DSMT4">
                  <p:embed/>
                </p:oleObj>
              </mc:Choice>
              <mc:Fallback>
                <p:oleObj name="Equation" r:id="rId13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05500" y="3886200"/>
                        <a:ext cx="495300" cy="627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01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Dimensioning Formulatio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bjective (multi-layer)</a:t>
            </a:r>
          </a:p>
          <a:p>
            <a:pPr lvl="1"/>
            <a:r>
              <a:rPr lang="en-US" dirty="0" smtClean="0"/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0" y="132022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6165"/>
              </p:ext>
            </p:extLst>
          </p:nvPr>
        </p:nvGraphicFramePr>
        <p:xfrm>
          <a:off x="3124200" y="2514600"/>
          <a:ext cx="1981200" cy="10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2514600"/>
                        <a:ext cx="1981200" cy="104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798114"/>
              </p:ext>
            </p:extLst>
          </p:nvPr>
        </p:nvGraphicFramePr>
        <p:xfrm>
          <a:off x="2887663" y="4191000"/>
          <a:ext cx="3749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Equation" r:id="rId5" imgW="1346040" imgH="355320" progId="Equation.DSMT4">
                  <p:embed/>
                </p:oleObj>
              </mc:Choice>
              <mc:Fallback>
                <p:oleObj name="Equation" r:id="rId5" imgW="1346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7663" y="4191000"/>
                        <a:ext cx="3749675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07852"/>
              </p:ext>
            </p:extLst>
          </p:nvPr>
        </p:nvGraphicFramePr>
        <p:xfrm>
          <a:off x="3049588" y="5791200"/>
          <a:ext cx="33385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7" imgW="1307880" imgH="355320" progId="Equation.DSMT4">
                  <p:embed/>
                </p:oleObj>
              </mc:Choice>
              <mc:Fallback>
                <p:oleObj name="Equation" r:id="rId7" imgW="1307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9588" y="5791200"/>
                        <a:ext cx="3338512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>
            <a:stCxn id="11" idx="1"/>
          </p:cNvCxnSpPr>
          <p:nvPr/>
        </p:nvCxnSpPr>
        <p:spPr>
          <a:xfrm flipH="1">
            <a:off x="6284226" y="5691664"/>
            <a:ext cx="573774" cy="18467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0" y="4953000"/>
            <a:ext cx="1981200" cy="1477328"/>
          </a:xfrm>
          <a:prstGeom prst="rect">
            <a:avLst/>
          </a:prstGeom>
          <a:noFill/>
          <a:ln>
            <a:solidFill>
              <a:srgbClr val="36D045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lightly different cost function than text so we can compare to previous resul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393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wo layer capacity allocation 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1325311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Example Ethernet over WDM</a:t>
            </a:r>
          </a:p>
          <a:p>
            <a:pPr lvl="1"/>
            <a:r>
              <a:rPr lang="en-US" dirty="0"/>
              <a:t>Ethernet demands: {('E1', 'E4'): 23, ('E2', 'E3'): 18, ('E2', 'E6'): 19, ('E3', 'E4'): 17}</a:t>
            </a:r>
          </a:p>
          <a:p>
            <a:pPr lvl="1"/>
            <a:r>
              <a:rPr lang="en-US" dirty="0" smtClean="0"/>
              <a:t>WDM link capacities: 40Gbps</a:t>
            </a:r>
          </a:p>
          <a:p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438400"/>
            <a:ext cx="5434013" cy="4237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1835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ular Dimensioning Example 2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echnology Stack</a:t>
            </a:r>
          </a:p>
          <a:p>
            <a:pPr lvl="1"/>
            <a:r>
              <a:rPr lang="en-US" dirty="0" smtClean="0"/>
              <a:t>10Gbps Ethernet over WDM</a:t>
            </a:r>
          </a:p>
          <a:p>
            <a:pPr lvl="1"/>
            <a:r>
              <a:rPr lang="en-US" dirty="0" smtClean="0"/>
              <a:t>Each wavelength supports 40Gbps of traffic</a:t>
            </a:r>
          </a:p>
          <a:p>
            <a:pPr lvl="2"/>
            <a:r>
              <a:rPr lang="en-US" dirty="0" smtClean="0"/>
              <a:t>Could use G.709 OTU3, OTU3e2</a:t>
            </a:r>
          </a:p>
          <a:p>
            <a:pPr lvl="2"/>
            <a:r>
              <a:rPr lang="en-US" dirty="0" smtClean="0"/>
              <a:t>Or SONET OC-768/ SDH STM-256</a:t>
            </a:r>
          </a:p>
          <a:p>
            <a:r>
              <a:rPr lang="en-US" dirty="0" smtClean="0"/>
              <a:t>In formulation</a:t>
            </a:r>
          </a:p>
          <a:p>
            <a:pPr lvl="1"/>
            <a:r>
              <a:rPr lang="en-US" i="1" dirty="0" smtClean="0"/>
              <a:t>M=10</a:t>
            </a:r>
          </a:p>
          <a:p>
            <a:pPr lvl="1"/>
            <a:r>
              <a:rPr lang="en-US" i="1" dirty="0" smtClean="0"/>
              <a:t>N=40</a:t>
            </a:r>
          </a:p>
        </p:txBody>
      </p:sp>
    </p:spTree>
    <p:extLst>
      <p:ext uri="{BB962C8B-B14F-4D97-AF65-F5344CB8AC3E}">
        <p14:creationId xmlns:p14="http://schemas.microsoft.com/office/powerpoint/2010/main" val="20319213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Mod Dim Example 2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ink Size Solutions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18288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18288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28514" y="6153090"/>
            <a:ext cx="4781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Dimensioning problem objective = </a:t>
            </a:r>
            <a:r>
              <a:rPr lang="en-US" sz="2000" i="1" dirty="0" smtClean="0"/>
              <a:t>71,930.81</a:t>
            </a:r>
            <a:endParaRPr lang="en-US" sz="2000" i="1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376487"/>
            <a:ext cx="20574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62200"/>
            <a:ext cx="2238375" cy="3506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67000" y="4800600"/>
            <a:ext cx="2971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70C0"/>
                </a:solidFill>
              </a:rPr>
              <a:t>Do these link sizes seem correct? Why or Why not?</a:t>
            </a:r>
            <a:endParaRPr lang="en-US" sz="24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1250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layer Mod Dim Example 2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caled Link Size Solutions </a:t>
            </a:r>
          </a:p>
          <a:p>
            <a:pPr lvl="1"/>
            <a:r>
              <a:rPr lang="en-US" i="1" dirty="0" smtClean="0"/>
              <a:t>Need to multiply by modular factors M and N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3622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Upper Layer</a:t>
            </a:r>
            <a:endParaRPr lang="en-US" i="1" dirty="0">
              <a:solidFill>
                <a:srgbClr val="0070C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2362200"/>
            <a:ext cx="2819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0070C0"/>
                </a:solidFill>
              </a:rPr>
              <a:t>Lower Layer</a:t>
            </a:r>
            <a:endParaRPr lang="en-US" i="1" dirty="0">
              <a:solidFill>
                <a:srgbClr val="0070C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743200"/>
            <a:ext cx="2493034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0518" y="2808339"/>
            <a:ext cx="2404281" cy="351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70325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layer Mod Dim Example </a:t>
            </a:r>
            <a:r>
              <a:rPr lang="en-US" dirty="0" smtClean="0"/>
              <a:t>2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Upper Layer Solution Paths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4024312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</a:rPr>
              <a:t>Path Splitting!</a:t>
            </a:r>
            <a:endParaRPr lang="en-US" sz="2000" i="1" dirty="0">
              <a:solidFill>
                <a:srgbClr val="0070C0"/>
              </a:solidFill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63" y="2333625"/>
            <a:ext cx="5942691" cy="376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>
            <a:stCxn id="4" idx="3"/>
          </p:cNvCxnSpPr>
          <p:nvPr/>
        </p:nvCxnSpPr>
        <p:spPr>
          <a:xfrm flipV="1">
            <a:off x="1752600" y="3429000"/>
            <a:ext cx="914400" cy="9492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4" idx="3"/>
          </p:cNvCxnSpPr>
          <p:nvPr/>
        </p:nvCxnSpPr>
        <p:spPr>
          <a:xfrm flipV="1">
            <a:off x="1752600" y="3581400"/>
            <a:ext cx="914400" cy="7968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4" idx="3"/>
          </p:cNvCxnSpPr>
          <p:nvPr/>
        </p:nvCxnSpPr>
        <p:spPr>
          <a:xfrm flipV="1">
            <a:off x="1752600" y="4214812"/>
            <a:ext cx="914400" cy="16344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600200" y="5486400"/>
            <a:ext cx="914400" cy="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1600200" y="5486400"/>
            <a:ext cx="945107" cy="2286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752600" y="4405312"/>
            <a:ext cx="792707" cy="166688"/>
          </a:xfrm>
          <a:prstGeom prst="straightConnector1">
            <a:avLst/>
          </a:prstGeom>
          <a:ln w="38100">
            <a:solidFill>
              <a:srgbClr val="36D04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1752600" y="4572000"/>
            <a:ext cx="792707" cy="228600"/>
          </a:xfrm>
          <a:prstGeom prst="straightConnector1">
            <a:avLst/>
          </a:prstGeom>
          <a:ln w="38100">
            <a:solidFill>
              <a:srgbClr val="36D04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752600" y="4572000"/>
            <a:ext cx="792707" cy="457200"/>
          </a:xfrm>
          <a:prstGeom prst="straightConnector1">
            <a:avLst/>
          </a:prstGeom>
          <a:ln w="38100">
            <a:solidFill>
              <a:srgbClr val="36D045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66384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layer Mod Dim Example </a:t>
            </a:r>
            <a:r>
              <a:rPr lang="en-US" dirty="0" smtClean="0"/>
              <a:t>2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/>
          </a:bodyPr>
          <a:lstStyle/>
          <a:p>
            <a:r>
              <a:rPr lang="en-US" dirty="0" smtClean="0"/>
              <a:t>Lower Layer Solution Paths</a:t>
            </a:r>
            <a:endParaRPr lang="en-US" i="1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422192"/>
            <a:ext cx="6939528" cy="3064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2400" y="3330714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solidFill>
                  <a:srgbClr val="0070C0"/>
                </a:solidFill>
              </a:rPr>
              <a:t>Path Splitting!</a:t>
            </a:r>
            <a:endParaRPr lang="en-US" sz="2000" i="1" dirty="0">
              <a:solidFill>
                <a:srgbClr val="0070C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952500" y="3954295"/>
            <a:ext cx="867770" cy="236705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875163" y="4191000"/>
            <a:ext cx="945107" cy="228600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856657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layer Mod Dim Example </a:t>
            </a:r>
            <a:r>
              <a:rPr lang="en-US" dirty="0" smtClean="0"/>
              <a:t>2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06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mand (E2, E6) realization</a:t>
            </a:r>
          </a:p>
          <a:p>
            <a:pPr lvl="1"/>
            <a:r>
              <a:rPr lang="en-US" i="1" dirty="0" smtClean="0"/>
              <a:t>Via multiple upper  and lower layer paths</a:t>
            </a:r>
            <a:endParaRPr lang="en-US" i="1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247900"/>
            <a:ext cx="51816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3386078"/>
            <a:ext cx="2438400" cy="2862322"/>
          </a:xfrm>
          <a:prstGeom prst="rect">
            <a:avLst/>
          </a:prstGeom>
          <a:noFill/>
          <a:ln>
            <a:solidFill>
              <a:srgbClr val="36D045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ssuming aggregate flows between nodes and Ethernet LAG technology is it okay to split:</a:t>
            </a:r>
          </a:p>
          <a:p>
            <a:pPr marL="342900" indent="-342900">
              <a:buAutoNum type="alphaLcParenBoth"/>
            </a:pPr>
            <a:r>
              <a:rPr lang="en-US" sz="2000" dirty="0" smtClean="0"/>
              <a:t>Upper layer paths?</a:t>
            </a:r>
          </a:p>
          <a:p>
            <a:pPr marL="342900" indent="-342900">
              <a:buAutoNum type="alphaLcParenBoth"/>
            </a:pPr>
            <a:r>
              <a:rPr lang="en-US" sz="2000" dirty="0" smtClean="0"/>
              <a:t>Lower layer paths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399672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 smtClean="0"/>
              <a:t>Example Solution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3968199" cy="3094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950885"/>
            <a:ext cx="2209800" cy="1682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946014"/>
            <a:ext cx="3181235" cy="1025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9742" y="4267200"/>
            <a:ext cx="2945551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181600" y="1447800"/>
            <a:ext cx="2792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selected path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96617" y="3593068"/>
            <a:ext cx="2785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ower layer selected paths: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4572000"/>
            <a:ext cx="27590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Upper layer link capacities: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191000" y="4465889"/>
            <a:ext cx="1038742" cy="132647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91000" y="4756666"/>
            <a:ext cx="990600" cy="1035699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00400" y="5867400"/>
            <a:ext cx="1953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plitting over two different lower layer paths</a:t>
            </a:r>
            <a:endParaRPr lang="en-US" i="1" dirty="0"/>
          </a:p>
        </p:txBody>
      </p:sp>
      <p:sp>
        <p:nvSpPr>
          <p:cNvPr id="3" name="TextBox 2"/>
          <p:cNvSpPr txBox="1"/>
          <p:nvPr/>
        </p:nvSpPr>
        <p:spPr>
          <a:xfrm>
            <a:off x="3124200" y="990600"/>
            <a:ext cx="315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0070C0"/>
                </a:solidFill>
              </a:rPr>
              <a:t>Optimized objective = 33785.36</a:t>
            </a:r>
          </a:p>
        </p:txBody>
      </p:sp>
    </p:spTree>
    <p:extLst>
      <p:ext uri="{BB962C8B-B14F-4D97-AF65-F5344CB8AC3E}">
        <p14:creationId xmlns:p14="http://schemas.microsoft.com/office/powerpoint/2010/main" val="2272253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Solutions II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50" y="1600200"/>
            <a:ext cx="5734050" cy="47205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04801" y="2124670"/>
            <a:ext cx="26479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wo upper layer paths contribute to the load on link (E1, E2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4667071"/>
            <a:ext cx="26479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mand on (E1, E2) needs to be split over two different paths [W1, W2] and [W1, W9, W2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5393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SPA Formulation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Demands</a:t>
            </a:r>
          </a:p>
          <a:p>
            <a:pPr lvl="1"/>
            <a:r>
              <a:rPr lang="en-US" dirty="0" smtClean="0"/>
              <a:t>Links</a:t>
            </a:r>
          </a:p>
          <a:p>
            <a:pPr lvl="1"/>
            <a:r>
              <a:rPr lang="en-US" dirty="0" smtClean="0"/>
              <a:t>Candidate paths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Volume of demand d</a:t>
            </a:r>
          </a:p>
          <a:p>
            <a:pPr lvl="1"/>
            <a:r>
              <a:rPr lang="en-US" dirty="0" smtClean="0"/>
              <a:t>Link in path indicator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</a:t>
            </a:r>
          </a:p>
          <a:p>
            <a:pPr lvl="1"/>
            <a:r>
              <a:rPr lang="en-US" dirty="0" smtClean="0"/>
              <a:t>Link capacity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572279"/>
              </p:ext>
            </p:extLst>
          </p:nvPr>
        </p:nvGraphicFramePr>
        <p:xfrm>
          <a:off x="3671653" y="2179738"/>
          <a:ext cx="2271947" cy="55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1653" y="2179738"/>
                        <a:ext cx="2271947" cy="5507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410963"/>
              </p:ext>
            </p:extLst>
          </p:nvPr>
        </p:nvGraphicFramePr>
        <p:xfrm>
          <a:off x="3710908" y="2666999"/>
          <a:ext cx="2146792" cy="545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" name="Equation" r:id="rId5" imgW="799920" imgH="203040" progId="Equation.DSMT4">
                  <p:embed/>
                </p:oleObj>
              </mc:Choice>
              <mc:Fallback>
                <p:oleObj name="Equation" r:id="rId5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0908" y="2666999"/>
                        <a:ext cx="2146792" cy="545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056523"/>
              </p:ext>
            </p:extLst>
          </p:nvPr>
        </p:nvGraphicFramePr>
        <p:xfrm>
          <a:off x="3657600" y="3124199"/>
          <a:ext cx="2057400" cy="5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2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3124199"/>
                        <a:ext cx="2057400" cy="544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94153"/>
              </p:ext>
            </p:extLst>
          </p:nvPr>
        </p:nvGraphicFramePr>
        <p:xfrm>
          <a:off x="4775200" y="4038600"/>
          <a:ext cx="444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3"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5200" y="4038600"/>
                        <a:ext cx="444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341608"/>
              </p:ext>
            </p:extLst>
          </p:nvPr>
        </p:nvGraphicFramePr>
        <p:xfrm>
          <a:off x="4775200" y="4406900"/>
          <a:ext cx="63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" name="Equation" r:id="rId11" imgW="253800" imgH="241200" progId="Equation.DSMT4">
                  <p:embed/>
                </p:oleObj>
              </mc:Choice>
              <mc:Fallback>
                <p:oleObj name="Equation" r:id="rId11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75200" y="4406900"/>
                        <a:ext cx="635000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452220"/>
              </p:ext>
            </p:extLst>
          </p:nvPr>
        </p:nvGraphicFramePr>
        <p:xfrm>
          <a:off x="4464049" y="5050065"/>
          <a:ext cx="663121" cy="74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5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64049" y="5050065"/>
                        <a:ext cx="663121" cy="74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931836"/>
              </p:ext>
            </p:extLst>
          </p:nvPr>
        </p:nvGraphicFramePr>
        <p:xfrm>
          <a:off x="4483100" y="5499100"/>
          <a:ext cx="546100" cy="70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6"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83100" y="5499100"/>
                        <a:ext cx="546100" cy="702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382875"/>
              </p:ext>
            </p:extLst>
          </p:nvPr>
        </p:nvGraphicFramePr>
        <p:xfrm>
          <a:off x="6629400" y="4953000"/>
          <a:ext cx="762000" cy="851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7" name="Equation" r:id="rId17" imgW="215640" imgH="241200" progId="Equation.DSMT4">
                  <p:embed/>
                </p:oleObj>
              </mc:Choice>
              <mc:Fallback>
                <p:oleObj name="Equation" r:id="rId17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29400" y="4953000"/>
                        <a:ext cx="762000" cy="851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4343400" y="5181600"/>
            <a:ext cx="838200" cy="533400"/>
            <a:chOff x="4343400" y="5181600"/>
            <a:chExt cx="838200" cy="5334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343400" y="5181600"/>
              <a:ext cx="8382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343400" y="5181600"/>
              <a:ext cx="6858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Right Arrow 16"/>
          <p:cNvSpPr/>
          <p:nvPr/>
        </p:nvSpPr>
        <p:spPr>
          <a:xfrm>
            <a:off x="5410200" y="5334000"/>
            <a:ext cx="91440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302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SPA Formulation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2094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Upp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876438"/>
              </p:ext>
            </p:extLst>
          </p:nvPr>
        </p:nvGraphicFramePr>
        <p:xfrm>
          <a:off x="838200" y="2514600"/>
          <a:ext cx="1714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8" name="Equation" r:id="rId3" imgW="685800" imgH="355320" progId="Equation.DSMT4">
                  <p:embed/>
                </p:oleObj>
              </mc:Choice>
              <mc:Fallback>
                <p:oleObj name="Equation" r:id="rId3" imgW="6858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17145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233777"/>
              </p:ext>
            </p:extLst>
          </p:nvPr>
        </p:nvGraphicFramePr>
        <p:xfrm>
          <a:off x="533400" y="4396118"/>
          <a:ext cx="2615821" cy="861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" name="Equation" r:id="rId5" imgW="1079280" imgH="355320" progId="Equation.DSMT4">
                  <p:embed/>
                </p:oleObj>
              </mc:Choice>
              <mc:Fallback>
                <p:oleObj name="Equation" r:id="rId5" imgW="1079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396118"/>
                        <a:ext cx="2615821" cy="861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371600" y="2590800"/>
            <a:ext cx="838200" cy="533400"/>
            <a:chOff x="4343400" y="5181600"/>
            <a:chExt cx="838200" cy="533400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4343400" y="5181600"/>
              <a:ext cx="8382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4343400" y="5181600"/>
              <a:ext cx="6858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ight Arrow 10"/>
          <p:cNvSpPr/>
          <p:nvPr/>
        </p:nvSpPr>
        <p:spPr>
          <a:xfrm>
            <a:off x="2971800" y="2781300"/>
            <a:ext cx="91440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484435"/>
              </p:ext>
            </p:extLst>
          </p:nvPr>
        </p:nvGraphicFramePr>
        <p:xfrm>
          <a:off x="4876800" y="2514600"/>
          <a:ext cx="1524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0" name="Equation" r:id="rId7" imgW="609480" imgH="355320" progId="Equation.DSMT4">
                  <p:embed/>
                </p:oleObj>
              </mc:Choice>
              <mc:Fallback>
                <p:oleObj name="Equation" r:id="rId7" imgW="609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2514600"/>
                        <a:ext cx="1524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524000" y="4472318"/>
            <a:ext cx="838200" cy="533400"/>
            <a:chOff x="4343400" y="5181600"/>
            <a:chExt cx="838200" cy="533400"/>
          </a:xfrm>
        </p:grpSpPr>
        <p:cxnSp>
          <p:nvCxnSpPr>
            <p:cNvPr id="14" name="Straight Connector 13"/>
            <p:cNvCxnSpPr/>
            <p:nvPr/>
          </p:nvCxnSpPr>
          <p:spPr>
            <a:xfrm>
              <a:off x="4343400" y="5181600"/>
              <a:ext cx="8382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4343400" y="5181600"/>
              <a:ext cx="685800" cy="533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Right Arrow 15"/>
          <p:cNvSpPr/>
          <p:nvPr/>
        </p:nvSpPr>
        <p:spPr>
          <a:xfrm>
            <a:off x="3429000" y="4662818"/>
            <a:ext cx="914400" cy="114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510857"/>
              </p:ext>
            </p:extLst>
          </p:nvPr>
        </p:nvGraphicFramePr>
        <p:xfrm>
          <a:off x="4724400" y="4445000"/>
          <a:ext cx="3048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1" name="Equation" r:id="rId9" imgW="1218960" imgH="355320" progId="Equation.DSMT4">
                  <p:embed/>
                </p:oleObj>
              </mc:Choice>
              <mc:Fallback>
                <p:oleObj name="Equation" r:id="rId9" imgW="1218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4400" y="4445000"/>
                        <a:ext cx="30480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1732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SPA Formulation 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7545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I</a:t>
            </a:r>
            <a:r>
              <a:rPr lang="en-US" dirty="0" smtClean="0"/>
              <a:t>ndices</a:t>
            </a:r>
          </a:p>
          <a:p>
            <a:pPr lvl="1"/>
            <a:r>
              <a:rPr lang="en-US" dirty="0" smtClean="0"/>
              <a:t>Links (lower)</a:t>
            </a:r>
          </a:p>
          <a:p>
            <a:pPr lvl="1"/>
            <a:r>
              <a:rPr lang="en-US" dirty="0" smtClean="0"/>
              <a:t>Candidate paths (lower)</a:t>
            </a:r>
          </a:p>
          <a:p>
            <a:r>
              <a:rPr lang="en-US" dirty="0" smtClean="0"/>
              <a:t>Constants</a:t>
            </a:r>
          </a:p>
          <a:p>
            <a:pPr lvl="1"/>
            <a:r>
              <a:rPr lang="en-US" dirty="0" smtClean="0"/>
              <a:t>Link Capacity (lower)</a:t>
            </a:r>
          </a:p>
          <a:p>
            <a:pPr lvl="1"/>
            <a:r>
              <a:rPr lang="en-US" dirty="0" smtClean="0"/>
              <a:t>Link in path indicator (lower)</a:t>
            </a:r>
          </a:p>
          <a:p>
            <a:pPr lvl="1"/>
            <a:r>
              <a:rPr lang="en-US" dirty="0" smtClean="0"/>
              <a:t>Link cost (lower)</a:t>
            </a:r>
          </a:p>
          <a:p>
            <a:r>
              <a:rPr lang="en-US" dirty="0" smtClean="0"/>
              <a:t>Variables</a:t>
            </a:r>
          </a:p>
          <a:p>
            <a:pPr lvl="1"/>
            <a:r>
              <a:rPr lang="en-US" dirty="0" smtClean="0"/>
              <a:t>Flow allocation (lower)</a:t>
            </a:r>
          </a:p>
          <a:p>
            <a:pPr lvl="1"/>
            <a:r>
              <a:rPr lang="en-US" dirty="0" smtClean="0"/>
              <a:t>Path Selection indicator (lower, binary) </a:t>
            </a:r>
          </a:p>
          <a:p>
            <a:pPr lvl="2"/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58885"/>
              </p:ext>
            </p:extLst>
          </p:nvPr>
        </p:nvGraphicFramePr>
        <p:xfrm>
          <a:off x="5004323" y="228600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9" name="Equation" r:id="rId3" imgW="838080" imgH="203040" progId="Equation.DSMT4">
                  <p:embed/>
                </p:oleObj>
              </mc:Choice>
              <mc:Fallback>
                <p:oleObj name="Equation" r:id="rId3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4323" y="2286000"/>
                        <a:ext cx="188595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279939"/>
              </p:ext>
            </p:extLst>
          </p:nvPr>
        </p:nvGraphicFramePr>
        <p:xfrm>
          <a:off x="5019675" y="2743200"/>
          <a:ext cx="19145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0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9675" y="2743200"/>
                        <a:ext cx="1914525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493189"/>
              </p:ext>
            </p:extLst>
          </p:nvPr>
        </p:nvGraphicFramePr>
        <p:xfrm>
          <a:off x="5920874" y="4014079"/>
          <a:ext cx="70852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1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0874" y="4014079"/>
                        <a:ext cx="708526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95142"/>
              </p:ext>
            </p:extLst>
          </p:nvPr>
        </p:nvGraphicFramePr>
        <p:xfrm>
          <a:off x="5920874" y="3556879"/>
          <a:ext cx="46054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2" name="Equation" r:id="rId9" imgW="164880" imgH="241200" progId="Equation.DSMT4">
                  <p:embed/>
                </p:oleObj>
              </mc:Choice>
              <mc:Fallback>
                <p:oleObj name="Equation" r:id="rId9" imgW="164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20874" y="3556879"/>
                        <a:ext cx="460542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6394"/>
              </p:ext>
            </p:extLst>
          </p:nvPr>
        </p:nvGraphicFramePr>
        <p:xfrm>
          <a:off x="5857353" y="4547479"/>
          <a:ext cx="467247" cy="634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3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57353" y="4547479"/>
                        <a:ext cx="467247" cy="634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20592"/>
              </p:ext>
            </p:extLst>
          </p:nvPr>
        </p:nvGraphicFramePr>
        <p:xfrm>
          <a:off x="5943600" y="5486400"/>
          <a:ext cx="53340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4" name="Equation" r:id="rId13" imgW="203040" imgH="241200" progId="Equation.DSMT4">
                  <p:embed/>
                </p:oleObj>
              </mc:Choice>
              <mc:Fallback>
                <p:oleObj name="Equation" r:id="rId13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43600" y="5486400"/>
                        <a:ext cx="533400" cy="633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898410"/>
              </p:ext>
            </p:extLst>
          </p:nvPr>
        </p:nvGraphicFramePr>
        <p:xfrm>
          <a:off x="7086600" y="5943600"/>
          <a:ext cx="482600" cy="654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" name="Equation" r:id="rId15" imgW="177480" imgH="241200" progId="Equation.DSMT4">
                  <p:embed/>
                </p:oleObj>
              </mc:Choice>
              <mc:Fallback>
                <p:oleObj name="Equation" r:id="rId1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86600" y="5943600"/>
                        <a:ext cx="482600" cy="654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5032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Layer CA Formulation 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1037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mand Constraint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r>
              <a:rPr lang="en-US" dirty="0" smtClean="0"/>
              <a:t>Link Capacity Constraint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Path Selection Constraint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Objective</a:t>
            </a:r>
          </a:p>
          <a:p>
            <a:pPr lvl="1"/>
            <a:r>
              <a:rPr lang="en-US" dirty="0" smtClean="0"/>
              <a:t>minimiz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52800" y="1183845"/>
            <a:ext cx="219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smtClean="0">
                <a:solidFill>
                  <a:srgbClr val="0070C0"/>
                </a:solidFill>
              </a:rPr>
              <a:t>Lower Layer</a:t>
            </a:r>
            <a:endParaRPr lang="en-US" sz="3200" i="1" dirty="0">
              <a:solidFill>
                <a:srgbClr val="0070C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21537"/>
              </p:ext>
            </p:extLst>
          </p:nvPr>
        </p:nvGraphicFramePr>
        <p:xfrm>
          <a:off x="4724400" y="1828800"/>
          <a:ext cx="1981200" cy="104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3" imgW="672840" imgH="355320" progId="Equation.DSMT4">
                  <p:embed/>
                </p:oleObj>
              </mc:Choice>
              <mc:Fallback>
                <p:oleObj name="Equation" r:id="rId3" imgW="672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24400" y="1828800"/>
                        <a:ext cx="1981200" cy="104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97652"/>
              </p:ext>
            </p:extLst>
          </p:nvPr>
        </p:nvGraphicFramePr>
        <p:xfrm>
          <a:off x="4724400" y="2971800"/>
          <a:ext cx="2971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5" imgW="1066680" imgH="355320" progId="Equation.DSMT4">
                  <p:embed/>
                </p:oleObj>
              </mc:Choice>
              <mc:Fallback>
                <p:oleObj name="Equation" r:id="rId5" imgW="10666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2971800"/>
                        <a:ext cx="2971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198285"/>
              </p:ext>
            </p:extLst>
          </p:nvPr>
        </p:nvGraphicFramePr>
        <p:xfrm>
          <a:off x="3200400" y="5638800"/>
          <a:ext cx="3235781" cy="104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7" imgW="1104840" imgH="355320" progId="Equation.DSMT4">
                  <p:embed/>
                </p:oleObj>
              </mc:Choice>
              <mc:Fallback>
                <p:oleObj name="Equation" r:id="rId7" imgW="11048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00400" y="5638800"/>
                        <a:ext cx="3235781" cy="1041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4426"/>
              </p:ext>
            </p:extLst>
          </p:nvPr>
        </p:nvGraphicFramePr>
        <p:xfrm>
          <a:off x="4778829" y="4114800"/>
          <a:ext cx="146957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9" imgW="571320" imgH="355320" progId="Equation.DSMT4">
                  <p:embed/>
                </p:oleObj>
              </mc:Choice>
              <mc:Fallback>
                <p:oleObj name="Equation" r:id="rId9" imgW="57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8829" y="4114800"/>
                        <a:ext cx="1469571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78025"/>
              </p:ext>
            </p:extLst>
          </p:nvPr>
        </p:nvGraphicFramePr>
        <p:xfrm>
          <a:off x="4861425" y="4940300"/>
          <a:ext cx="153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61425" y="4940300"/>
                        <a:ext cx="1539375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6746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051</TotalTime>
  <Words>1012</Words>
  <Application>Microsoft Office PowerPoint</Application>
  <PresentationFormat>On-screen Show (4:3)</PresentationFormat>
  <Paragraphs>248</Paragraphs>
  <Slides>3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Multi-Layer Network Design II</vt:lpstr>
      <vt:lpstr>Outline</vt:lpstr>
      <vt:lpstr>Two layer capacity allocation Problem</vt:lpstr>
      <vt:lpstr>Example Solutions</vt:lpstr>
      <vt:lpstr>Example Solutions II</vt:lpstr>
      <vt:lpstr>Two Layer SPA Formulation I</vt:lpstr>
      <vt:lpstr>Two Layer SPA Formulation II</vt:lpstr>
      <vt:lpstr>Two Layer SPA Formulation III</vt:lpstr>
      <vt:lpstr>Two Layer CA Formulation IV</vt:lpstr>
      <vt:lpstr>Variable reduction?</vt:lpstr>
      <vt:lpstr>Example SPA Solution I</vt:lpstr>
      <vt:lpstr>Example SPA Solution II</vt:lpstr>
      <vt:lpstr>Example SPA Solution III</vt:lpstr>
      <vt:lpstr>Dimensioning Problems</vt:lpstr>
      <vt:lpstr>Two Layer Dimensioning Formulation I</vt:lpstr>
      <vt:lpstr>Two Layer Dimensioning Formulation II</vt:lpstr>
      <vt:lpstr>Two Layer Dimensioning Formulation III</vt:lpstr>
      <vt:lpstr>Two Layer Dimensioning Formulation IV</vt:lpstr>
      <vt:lpstr>Multi-layer Dim Example Ia</vt:lpstr>
      <vt:lpstr>Multi-layer Dim Example Ib</vt:lpstr>
      <vt:lpstr>Multi-layer Dim Example Ic</vt:lpstr>
      <vt:lpstr>Multi-layer Dim Example Id</vt:lpstr>
      <vt:lpstr>Multi-layer Dim Example Ie</vt:lpstr>
      <vt:lpstr>Multi-layer Dim Example If</vt:lpstr>
      <vt:lpstr>Multi-Layer Dimensioning Modular</vt:lpstr>
      <vt:lpstr>Two Layer Dimensioning Formulation I</vt:lpstr>
      <vt:lpstr>Two Layer Dimensioning Formulation II</vt:lpstr>
      <vt:lpstr>Two Layer Dimensioning Formulation III</vt:lpstr>
      <vt:lpstr>Two Layer Dimensioning Formulation IV</vt:lpstr>
      <vt:lpstr>Modular Dimensioning Example 2a</vt:lpstr>
      <vt:lpstr>Multi-layer Mod Dim Example 2b</vt:lpstr>
      <vt:lpstr>Multi-layer Mod Dim Example 2b</vt:lpstr>
      <vt:lpstr>Multi-layer Mod Dim Example 2c</vt:lpstr>
      <vt:lpstr>Multi-layer Mod Dim Example 2d</vt:lpstr>
      <vt:lpstr>Multi-layer Mod Dim Example 2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Dr. Greg M. Bernstein</dc:creator>
  <cp:lastModifiedBy>Dr. Greg M. Bernstein</cp:lastModifiedBy>
  <cp:revision>367</cp:revision>
  <dcterms:created xsi:type="dcterms:W3CDTF">2014-02-19T18:15:36Z</dcterms:created>
  <dcterms:modified xsi:type="dcterms:W3CDTF">2014-06-13T18:53:07Z</dcterms:modified>
</cp:coreProperties>
</file>